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7B62D9" w14:textId="77777777" w:rsidR="009939AB" w:rsidRDefault="009939AB" w:rsidP="009939AB">
      <w:pPr>
        <w:spacing w:after="0" w:line="240" w:lineRule="auto"/>
        <w:rPr>
          <w:rFonts w:cs="Arial"/>
          <w:b/>
          <w:szCs w:val="24"/>
        </w:rPr>
        <w:sectPr w:rsidR="009939AB">
          <w:footerReference w:type="default" r:id="rId7"/>
          <w:pgSz w:w="12240" w:h="15840"/>
          <w:pgMar w:top="1440" w:right="1440" w:bottom="1440" w:left="1440" w:header="720" w:footer="720" w:gutter="0"/>
          <w:cols w:space="720"/>
        </w:sectPr>
      </w:pPr>
    </w:p>
    <w:p w14:paraId="3D8C0F86" w14:textId="77777777" w:rsidR="009939AB" w:rsidRDefault="009939AB" w:rsidP="009939AB">
      <w:pPr>
        <w:pStyle w:val="NoSpacing"/>
      </w:pPr>
      <w:r>
        <w:t xml:space="preserve">Name: </w:t>
      </w:r>
      <w:r>
        <w:rPr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b w:val="0"/>
          <w:color w:val="0070C0"/>
          <w:u w:val="single"/>
        </w:rPr>
        <w:instrText xml:space="preserve"> FORMTEXT </w:instrText>
      </w:r>
      <w:r>
        <w:rPr>
          <w:b w:val="0"/>
          <w:color w:val="0070C0"/>
          <w:u w:val="single"/>
        </w:rPr>
      </w:r>
      <w:r>
        <w:rPr>
          <w:b w:val="0"/>
          <w:color w:val="0070C0"/>
          <w:u w:val="single"/>
        </w:rPr>
        <w:fldChar w:fldCharType="separate"/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color w:val="0070C0"/>
          <w:u w:val="single"/>
        </w:rPr>
        <w:fldChar w:fldCharType="end"/>
      </w:r>
    </w:p>
    <w:p w14:paraId="413C68B6" w14:textId="77777777" w:rsidR="009939AB" w:rsidRDefault="009939AB" w:rsidP="009939AB">
      <w:pPr>
        <w:pStyle w:val="NoSpacing"/>
      </w:pPr>
      <w:r>
        <w:t xml:space="preserve">Date: </w:t>
      </w:r>
      <w:r>
        <w:rPr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b w:val="0"/>
          <w:color w:val="0070C0"/>
          <w:u w:val="single"/>
        </w:rPr>
        <w:instrText xml:space="preserve"> FORMTEXT </w:instrText>
      </w:r>
      <w:r>
        <w:rPr>
          <w:b w:val="0"/>
          <w:color w:val="0070C0"/>
          <w:u w:val="single"/>
        </w:rPr>
      </w:r>
      <w:r>
        <w:rPr>
          <w:b w:val="0"/>
          <w:color w:val="0070C0"/>
          <w:u w:val="single"/>
        </w:rPr>
        <w:fldChar w:fldCharType="separate"/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color w:val="0070C0"/>
          <w:u w:val="single"/>
        </w:rPr>
        <w:fldChar w:fldCharType="end"/>
      </w:r>
    </w:p>
    <w:p w14:paraId="4589F093" w14:textId="77777777" w:rsidR="009939AB" w:rsidRDefault="009939AB" w:rsidP="009939AB">
      <w:pPr>
        <w:pStyle w:val="NoSpacing"/>
      </w:pPr>
      <w:r>
        <w:t xml:space="preserve">School: </w:t>
      </w:r>
      <w:r>
        <w:rPr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b w:val="0"/>
          <w:color w:val="0070C0"/>
          <w:u w:val="single"/>
        </w:rPr>
        <w:instrText xml:space="preserve"> FORMTEXT </w:instrText>
      </w:r>
      <w:r>
        <w:rPr>
          <w:b w:val="0"/>
          <w:color w:val="0070C0"/>
          <w:u w:val="single"/>
        </w:rPr>
      </w:r>
      <w:r>
        <w:rPr>
          <w:b w:val="0"/>
          <w:color w:val="0070C0"/>
          <w:u w:val="single"/>
        </w:rPr>
        <w:fldChar w:fldCharType="separate"/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color w:val="0070C0"/>
          <w:u w:val="single"/>
        </w:rPr>
        <w:fldChar w:fldCharType="end"/>
      </w:r>
    </w:p>
    <w:p w14:paraId="57DF04CD" w14:textId="77777777" w:rsidR="009939AB" w:rsidRDefault="009939AB" w:rsidP="009939AB">
      <w:pPr>
        <w:pStyle w:val="NoSpacing"/>
      </w:pPr>
      <w:r>
        <w:t xml:space="preserve">Facilitator: </w:t>
      </w:r>
      <w:r>
        <w:rPr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b w:val="0"/>
          <w:color w:val="0070C0"/>
          <w:u w:val="single"/>
        </w:rPr>
        <w:instrText xml:space="preserve"> FORMTEXT </w:instrText>
      </w:r>
      <w:r>
        <w:rPr>
          <w:b w:val="0"/>
          <w:color w:val="0070C0"/>
          <w:u w:val="single"/>
        </w:rPr>
      </w:r>
      <w:r>
        <w:rPr>
          <w:b w:val="0"/>
          <w:color w:val="0070C0"/>
          <w:u w:val="single"/>
        </w:rPr>
        <w:fldChar w:fldCharType="separate"/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noProof/>
          <w:color w:val="0070C0"/>
          <w:u w:val="single"/>
        </w:rPr>
        <w:t> </w:t>
      </w:r>
      <w:r>
        <w:rPr>
          <w:b w:val="0"/>
          <w:color w:val="0070C0"/>
          <w:u w:val="single"/>
        </w:rPr>
        <w:fldChar w:fldCharType="end"/>
      </w:r>
    </w:p>
    <w:p w14:paraId="21C81EAA" w14:textId="77777777" w:rsidR="009939AB" w:rsidRDefault="009939AB" w:rsidP="009939AB">
      <w:pPr>
        <w:spacing w:after="0" w:line="240" w:lineRule="auto"/>
        <w:rPr>
          <w:rFonts w:cs="Arial"/>
          <w:b/>
          <w:szCs w:val="24"/>
        </w:rPr>
        <w:sectPr w:rsidR="009939AB">
          <w:type w:val="continuous"/>
          <w:pgSz w:w="12240" w:h="15840"/>
          <w:pgMar w:top="1440" w:right="1440" w:bottom="1440" w:left="1440" w:header="720" w:footer="720" w:gutter="0"/>
          <w:cols w:num="2" w:space="720"/>
        </w:sectPr>
      </w:pPr>
    </w:p>
    <w:p w14:paraId="154D32B5" w14:textId="77777777"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14:paraId="4D9F0027" w14:textId="72446470" w:rsidR="00FE2C4B" w:rsidRDefault="00DA140F" w:rsidP="004A5899">
      <w:pPr>
        <w:pStyle w:val="Title"/>
      </w:pPr>
      <w:r>
        <w:t>7</w:t>
      </w:r>
      <w:r w:rsidR="00EA7C33" w:rsidRPr="00EA7C33">
        <w:t>.0</w:t>
      </w:r>
      <w:r w:rsidR="00EA7C33">
        <w:t>3</w:t>
      </w:r>
      <w:r w:rsidR="00EA7C33" w:rsidRPr="00EA7C33">
        <w:t xml:space="preserve"> Parallelograms</w:t>
      </w:r>
    </w:p>
    <w:p w14:paraId="4803803F" w14:textId="52307EFC" w:rsidR="0022531D" w:rsidRPr="0022531D" w:rsidRDefault="0022531D" w:rsidP="0022531D">
      <w:pPr>
        <w:pStyle w:val="Subtitle"/>
        <w:rPr>
          <w:rFonts w:cstheme="minorHAnsi"/>
        </w:rPr>
      </w:pPr>
      <w:r w:rsidRPr="0022531D">
        <w:rPr>
          <w:rFonts w:cstheme="minorHAnsi"/>
        </w:rPr>
        <w:t>Total Points: 4</w:t>
      </w:r>
      <w:r w:rsidR="00953343">
        <w:rPr>
          <w:rFonts w:cstheme="minorHAnsi"/>
        </w:rPr>
        <w:t>9</w:t>
      </w:r>
    </w:p>
    <w:p w14:paraId="62602906" w14:textId="271665AA" w:rsidR="003A4430" w:rsidRDefault="00EA7C33" w:rsidP="003A4430">
      <w:pPr>
        <w:rPr>
          <w:rStyle w:val="Strong"/>
        </w:rPr>
      </w:pPr>
      <w:r w:rsidRPr="00EA7C33">
        <w:rPr>
          <w:rStyle w:val="Strong"/>
        </w:rPr>
        <w:t>Part 1: Find the missing measures in the parallelograms below. If there is not enough information to find a missing measure, enter “not enough information” AND explain what information you would need to solve.</w:t>
      </w:r>
    </w:p>
    <w:tbl>
      <w:tblPr>
        <w:tblW w:w="11304" w:type="dxa"/>
        <w:tblLayout w:type="fixed"/>
        <w:tblLook w:val="04A0" w:firstRow="1" w:lastRow="0" w:firstColumn="1" w:lastColumn="0" w:noHBand="0" w:noVBand="1"/>
      </w:tblPr>
      <w:tblGrid>
        <w:gridCol w:w="5328"/>
        <w:gridCol w:w="244"/>
        <w:gridCol w:w="236"/>
        <w:gridCol w:w="5496"/>
      </w:tblGrid>
      <w:tr w:rsidR="00EA7C33" w:rsidRPr="00EA7C33" w14:paraId="1AAAFF59" w14:textId="77777777" w:rsidTr="00E3567C">
        <w:tc>
          <w:tcPr>
            <w:tcW w:w="5328" w:type="dxa"/>
            <w:shd w:val="clear" w:color="auto" w:fill="auto"/>
          </w:tcPr>
          <w:p w14:paraId="0921DC72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553D24D6" wp14:editId="25BAFD43">
                  <wp:extent cx="2181225" cy="1314450"/>
                  <wp:effectExtent l="0" t="0" r="9525" b="0"/>
                  <wp:docPr id="19" name="Picture 19" descr="Parallelogram ABCD &#10;• The measure of angle A is 67 degrees.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07-01_agn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7312AA66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2E1FF29B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1192ACD0" wp14:editId="42FC6740">
                  <wp:extent cx="2609850" cy="1495425"/>
                  <wp:effectExtent l="0" t="0" r="0" b="9525"/>
                  <wp:docPr id="18" name="Picture 18" descr="Parallelogram ABCD &#10;• The measure of angle A is 125 degree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07-01_agn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03FC8BA1" w14:textId="77777777" w:rsidTr="00E3567C">
        <w:tc>
          <w:tcPr>
            <w:tcW w:w="5328" w:type="dxa"/>
            <w:shd w:val="clear" w:color="auto" w:fill="auto"/>
          </w:tcPr>
          <w:p w14:paraId="2D12C769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</w:p>
        </w:tc>
        <w:tc>
          <w:tcPr>
            <w:tcW w:w="480" w:type="dxa"/>
            <w:gridSpan w:val="2"/>
            <w:shd w:val="clear" w:color="auto" w:fill="auto"/>
          </w:tcPr>
          <w:p w14:paraId="4478C4F6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6828E596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</w:p>
        </w:tc>
      </w:tr>
      <w:tr w:rsidR="00EA7C33" w:rsidRPr="00EA7C33" w14:paraId="75090716" w14:textId="77777777" w:rsidTr="00E3567C">
        <w:tc>
          <w:tcPr>
            <w:tcW w:w="5328" w:type="dxa"/>
            <w:shd w:val="clear" w:color="auto" w:fill="auto"/>
          </w:tcPr>
          <w:p w14:paraId="0A8554B1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380EBC6E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285F8F4B" w14:textId="77777777" w:rsidR="00EA7C33" w:rsidRPr="00EA7C33" w:rsidRDefault="00EA7C33" w:rsidP="00EA7C33"/>
        </w:tc>
      </w:tr>
      <w:tr w:rsidR="00EA7C33" w:rsidRPr="00EA7C33" w14:paraId="00F2718E" w14:textId="77777777" w:rsidTr="00E3567C">
        <w:tc>
          <w:tcPr>
            <w:tcW w:w="5328" w:type="dxa"/>
            <w:shd w:val="clear" w:color="auto" w:fill="auto"/>
          </w:tcPr>
          <w:p w14:paraId="7661C4D6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6811EB39" wp14:editId="1279D5E8">
                  <wp:extent cx="2400300" cy="2095500"/>
                  <wp:effectExtent l="0" t="0" r="0" b="0"/>
                  <wp:docPr id="17" name="Picture 17" descr="Parallelogram ABCD &#10;• The measure of angle A is 90 degree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07-01_agn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1FC92AAC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0376D5BD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670FE3D8" wp14:editId="67A4C902">
                  <wp:extent cx="2838450" cy="1314450"/>
                  <wp:effectExtent l="0" t="0" r="0" b="0"/>
                  <wp:docPr id="16" name="Picture 16" descr="Parallelogram ABCD &#10;• The measure of angle A is 40 degree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escription: 07-01_agn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46A933A5" w14:textId="77777777" w:rsidTr="00E3567C">
        <w:tc>
          <w:tcPr>
            <w:tcW w:w="5328" w:type="dxa"/>
            <w:shd w:val="clear" w:color="auto" w:fill="auto"/>
          </w:tcPr>
          <w:p w14:paraId="6FFB0968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bookmarkStart w:id="0" w:name="_GoBack"/>
            <w:bookmarkEnd w:id="0"/>
          </w:p>
        </w:tc>
        <w:tc>
          <w:tcPr>
            <w:tcW w:w="480" w:type="dxa"/>
            <w:gridSpan w:val="2"/>
            <w:shd w:val="clear" w:color="auto" w:fill="auto"/>
          </w:tcPr>
          <w:p w14:paraId="0CA4DD29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2BC52F02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</w:p>
        </w:tc>
      </w:tr>
      <w:tr w:rsidR="00EA7C33" w:rsidRPr="00EA7C33" w14:paraId="6DA32EED" w14:textId="77777777" w:rsidTr="00E3567C">
        <w:tc>
          <w:tcPr>
            <w:tcW w:w="5328" w:type="dxa"/>
            <w:shd w:val="clear" w:color="auto" w:fill="auto"/>
          </w:tcPr>
          <w:p w14:paraId="642F2B90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00A71F5D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266AE36A" w14:textId="77777777" w:rsidR="00EA7C33" w:rsidRPr="00EA7C33" w:rsidRDefault="00EA7C33" w:rsidP="00EA7C33"/>
        </w:tc>
      </w:tr>
      <w:tr w:rsidR="00EA7C33" w:rsidRPr="00EA7C33" w14:paraId="14741C8D" w14:textId="77777777" w:rsidTr="00E3567C">
        <w:tc>
          <w:tcPr>
            <w:tcW w:w="5328" w:type="dxa"/>
            <w:shd w:val="clear" w:color="auto" w:fill="auto"/>
          </w:tcPr>
          <w:p w14:paraId="284C2223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37C02F03" wp14:editId="62D86566">
                  <wp:extent cx="2771775" cy="1476375"/>
                  <wp:effectExtent l="0" t="0" r="9525" b="9525"/>
                  <wp:docPr id="15" name="Picture 15" descr="Parallelogram ABCD &#10;• The measure of angle A is 135 degrees.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escription: 07-01_agn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0BC66778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557C1666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22B6D5B2" wp14:editId="5B30C6C2">
                  <wp:extent cx="2514600" cy="1943100"/>
                  <wp:effectExtent l="0" t="0" r="0" b="0"/>
                  <wp:docPr id="14" name="Picture 14" descr="Parallelogram ABCD &#10;• The measure of angle A is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escription: 07-01_agn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130E8142" w14:textId="77777777" w:rsidTr="00E3567C">
        <w:tc>
          <w:tcPr>
            <w:tcW w:w="5328" w:type="dxa"/>
            <w:shd w:val="clear" w:color="auto" w:fill="auto"/>
          </w:tcPr>
          <w:p w14:paraId="45780A5D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</w:p>
        </w:tc>
        <w:tc>
          <w:tcPr>
            <w:tcW w:w="480" w:type="dxa"/>
            <w:gridSpan w:val="2"/>
            <w:shd w:val="clear" w:color="auto" w:fill="auto"/>
          </w:tcPr>
          <w:p w14:paraId="29327405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0F999C51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>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rPr>
                <w:vertAlign w:val="superscript"/>
              </w:rPr>
              <w:t>o</w:t>
            </w:r>
            <w:r w:rsidRPr="00EA7C33">
              <w:rPr>
                <w:vertAlign w:val="superscript"/>
              </w:rPr>
              <w:br/>
            </w:r>
            <w:r w:rsidRPr="00EA7C33">
              <w:rPr>
                <w:rFonts w:ascii="Arial Unicode MS" w:eastAsia="Arial Unicode MS" w:hAnsi="Arial Unicode MS" w:cs="Arial Unicode MS" w:hint="eastAsia"/>
              </w:rPr>
              <w:t>∠</w:t>
            </w:r>
            <w:r w:rsidRPr="00EA7C33">
              <w:t xml:space="preserve">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rPr>
                <w:vertAlign w:val="superscript"/>
              </w:rPr>
              <w:t>o</w:t>
            </w:r>
          </w:p>
        </w:tc>
      </w:tr>
      <w:tr w:rsidR="00EA7C33" w:rsidRPr="00EA7C33" w14:paraId="6C659C2B" w14:textId="77777777" w:rsidTr="00E3567C">
        <w:tc>
          <w:tcPr>
            <w:tcW w:w="5328" w:type="dxa"/>
            <w:shd w:val="clear" w:color="auto" w:fill="auto"/>
          </w:tcPr>
          <w:p w14:paraId="2E816C70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3629C5A7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7B905DA6" w14:textId="77777777" w:rsidR="00EA7C33" w:rsidRPr="00EA7C33" w:rsidRDefault="00EA7C33" w:rsidP="00EA7C33"/>
        </w:tc>
      </w:tr>
      <w:tr w:rsidR="00EA7C33" w:rsidRPr="00EA7C33" w14:paraId="7D83FA3D" w14:textId="77777777" w:rsidTr="00E3567C">
        <w:tc>
          <w:tcPr>
            <w:tcW w:w="5328" w:type="dxa"/>
            <w:shd w:val="clear" w:color="auto" w:fill="auto"/>
          </w:tcPr>
          <w:p w14:paraId="112508FF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7945EA0C" wp14:editId="0A30CBF1">
                  <wp:extent cx="2514600" cy="1943100"/>
                  <wp:effectExtent l="0" t="0" r="0" b="0"/>
                  <wp:docPr id="13" name="Picture 13" descr="Parallelogram ABCD &#10;• AB equals 3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escription: 07-01_agn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54D6DD5A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51F6A0CF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0D0CA084" wp14:editId="387691C4">
                  <wp:extent cx="3038475" cy="1413857"/>
                  <wp:effectExtent l="0" t="0" r="0" b="0"/>
                  <wp:docPr id="12" name="Picture 12" descr="Parallelogram ABCD &#10;• AB equals 8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Description: 07-01_agn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7862" cy="141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3F4B8807" w14:textId="77777777" w:rsidTr="00E3567C">
        <w:tc>
          <w:tcPr>
            <w:tcW w:w="5572" w:type="dxa"/>
            <w:gridSpan w:val="2"/>
            <w:shd w:val="clear" w:color="auto" w:fill="auto"/>
          </w:tcPr>
          <w:p w14:paraId="4B23FC95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B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C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 xml:space="preserve">A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236" w:type="dxa"/>
            <w:shd w:val="clear" w:color="auto" w:fill="auto"/>
          </w:tcPr>
          <w:p w14:paraId="3E9DB4E0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4330B98F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B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C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A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</w:tr>
      <w:tr w:rsidR="00EA7C33" w:rsidRPr="00EA7C33" w14:paraId="7CA8A71C" w14:textId="77777777" w:rsidTr="00E3567C">
        <w:tc>
          <w:tcPr>
            <w:tcW w:w="5328" w:type="dxa"/>
            <w:shd w:val="clear" w:color="auto" w:fill="auto"/>
          </w:tcPr>
          <w:p w14:paraId="4FAE4FA8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6D32B513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4D5979F6" w14:textId="77777777" w:rsidR="00EA7C33" w:rsidRPr="00EA7C33" w:rsidRDefault="00EA7C33" w:rsidP="00EA7C33"/>
        </w:tc>
      </w:tr>
      <w:tr w:rsidR="00EA7C33" w:rsidRPr="00EA7C33" w14:paraId="7648B799" w14:textId="77777777" w:rsidTr="00E3567C">
        <w:tc>
          <w:tcPr>
            <w:tcW w:w="5328" w:type="dxa"/>
            <w:shd w:val="clear" w:color="auto" w:fill="auto"/>
          </w:tcPr>
          <w:p w14:paraId="6D1FC7B8" w14:textId="77777777" w:rsidR="00EA7C33" w:rsidRPr="00EA7C33" w:rsidRDefault="00EA7C33" w:rsidP="00EA7C33">
            <w:r w:rsidRPr="00EA7C33">
              <w:rPr>
                <w:noProof/>
              </w:rPr>
              <w:lastRenderedPageBreak/>
              <w:drawing>
                <wp:inline distT="0" distB="0" distL="0" distR="0" wp14:anchorId="37C2CD51" wp14:editId="474B7058">
                  <wp:extent cx="3094998" cy="1447800"/>
                  <wp:effectExtent l="0" t="0" r="0" b="0"/>
                  <wp:docPr id="11" name="Picture 11" descr="Parallelogram ABCD &#10;• AD equals 4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escription: 07-01_agn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2060" cy="1451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773DC312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177172AB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3421CA98" wp14:editId="0F65EEE8">
                  <wp:extent cx="3076575" cy="1731725"/>
                  <wp:effectExtent l="0" t="0" r="0" b="1905"/>
                  <wp:docPr id="10" name="Picture 10" descr="Parallelogram ABCD &#10;• AB equals 5.&#10;• AD equals 3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Description: 07-01_agn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0347" cy="1733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17E92DDF" w14:textId="77777777" w:rsidTr="00E3567C">
        <w:tc>
          <w:tcPr>
            <w:tcW w:w="5328" w:type="dxa"/>
            <w:shd w:val="clear" w:color="auto" w:fill="auto"/>
          </w:tcPr>
          <w:p w14:paraId="5EB87299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AB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B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C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480" w:type="dxa"/>
            <w:gridSpan w:val="2"/>
            <w:shd w:val="clear" w:color="auto" w:fill="auto"/>
          </w:tcPr>
          <w:p w14:paraId="651147E6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6300271B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BC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C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</w:tr>
      <w:tr w:rsidR="00EA7C33" w:rsidRPr="00EA7C33" w14:paraId="7C15CA20" w14:textId="77777777" w:rsidTr="00E3567C">
        <w:tc>
          <w:tcPr>
            <w:tcW w:w="5328" w:type="dxa"/>
            <w:shd w:val="clear" w:color="auto" w:fill="auto"/>
          </w:tcPr>
          <w:p w14:paraId="67918F8A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563C7E91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69D06DEB" w14:textId="77777777" w:rsidR="00EA7C33" w:rsidRPr="00EA7C33" w:rsidRDefault="00EA7C33" w:rsidP="00EA7C33"/>
        </w:tc>
      </w:tr>
      <w:tr w:rsidR="00EA7C33" w:rsidRPr="00EA7C33" w14:paraId="1EE941D9" w14:textId="77777777" w:rsidTr="00E3567C">
        <w:tc>
          <w:tcPr>
            <w:tcW w:w="5328" w:type="dxa"/>
            <w:shd w:val="clear" w:color="auto" w:fill="auto"/>
          </w:tcPr>
          <w:p w14:paraId="6AF83432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548AEAE9" wp14:editId="7062C20F">
                  <wp:extent cx="3181350" cy="1790700"/>
                  <wp:effectExtent l="0" t="0" r="0" b="0"/>
                  <wp:docPr id="9" name="Picture 9" descr="Parallelogram ABCD &#10;• Segments AC and BD are diagonals of the parallelogram.&#10;• The diagonals intersect at point L.&#10;• Segments AL and LC are marked congruent.&#10;• Segments DL and LB are marked congruent.&#10;• AL equals 3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Description: 07-01_agn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4EF744B2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7F13351B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17BBBC5A" wp14:editId="183588C3">
                  <wp:extent cx="3000375" cy="1615587"/>
                  <wp:effectExtent l="0" t="0" r="0" b="3810"/>
                  <wp:docPr id="8" name="Picture 8" descr="Parallelogram ABCD &#10;• Segments AC and BD are diagonals of the parallelogram.&#10;• The diagonals intersect at point L.&#10;• Segments AL and LC are marked congruent.&#10;• Segments DL and LB are marked congruent. &#10;• LB equals 2.7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Description: 07-01_agn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7708" cy="1619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4FA96950" w14:textId="77777777" w:rsidTr="00E3567C">
        <w:tc>
          <w:tcPr>
            <w:tcW w:w="5328" w:type="dxa"/>
            <w:shd w:val="clear" w:color="auto" w:fill="auto"/>
          </w:tcPr>
          <w:p w14:paraId="758FF12E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LB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t xml:space="preserve"> </w:t>
            </w:r>
            <w:r w:rsidRPr="00EA7C33">
              <w:br/>
              <w:t xml:space="preserve">LC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 xml:space="preserve">LD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480" w:type="dxa"/>
            <w:gridSpan w:val="2"/>
            <w:shd w:val="clear" w:color="auto" w:fill="auto"/>
          </w:tcPr>
          <w:p w14:paraId="2E245943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43813A61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LA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 xml:space="preserve">LC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L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</w:tr>
      <w:tr w:rsidR="00EA7C33" w:rsidRPr="00EA7C33" w14:paraId="53A3DB18" w14:textId="77777777" w:rsidTr="00E3567C">
        <w:tc>
          <w:tcPr>
            <w:tcW w:w="5328" w:type="dxa"/>
            <w:shd w:val="clear" w:color="auto" w:fill="auto"/>
          </w:tcPr>
          <w:p w14:paraId="313A063E" w14:textId="77777777" w:rsidR="00EA7C33" w:rsidRPr="00EA7C33" w:rsidRDefault="00EA7C33" w:rsidP="00EA7C33"/>
        </w:tc>
        <w:tc>
          <w:tcPr>
            <w:tcW w:w="480" w:type="dxa"/>
            <w:gridSpan w:val="2"/>
            <w:shd w:val="clear" w:color="auto" w:fill="auto"/>
          </w:tcPr>
          <w:p w14:paraId="1A0E4CBF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31A2F528" w14:textId="77777777" w:rsidR="00EA7C33" w:rsidRPr="00EA7C33" w:rsidRDefault="00EA7C33" w:rsidP="00EA7C33"/>
        </w:tc>
      </w:tr>
      <w:tr w:rsidR="00EA7C33" w:rsidRPr="00EA7C33" w14:paraId="316157BF" w14:textId="77777777" w:rsidTr="00E3567C">
        <w:tc>
          <w:tcPr>
            <w:tcW w:w="5328" w:type="dxa"/>
            <w:shd w:val="clear" w:color="auto" w:fill="auto"/>
          </w:tcPr>
          <w:p w14:paraId="50190035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lastRenderedPageBreak/>
              <w:drawing>
                <wp:inline distT="0" distB="0" distL="0" distR="0" wp14:anchorId="58CC5FEE" wp14:editId="3389050E">
                  <wp:extent cx="2000250" cy="3267075"/>
                  <wp:effectExtent l="0" t="0" r="0" b="9525"/>
                  <wp:docPr id="7" name="Picture 7" descr="Parallelogram ABCD &#10;• Segments AC and BD are diagonals of the parallelogram. &#10;• The diagonals intersect at point L.&#10;• Segments AL and LC are marked congruent.&#10;• Segments DL and LB are marked congruent. &#10;• LB equals 3.&#10;• LA equals 4.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Description: 07-01_agn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326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" w:type="dxa"/>
            <w:gridSpan w:val="2"/>
            <w:shd w:val="clear" w:color="auto" w:fill="auto"/>
          </w:tcPr>
          <w:p w14:paraId="6A29DEF2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635AE71E" w14:textId="77777777" w:rsidR="00EA7C33" w:rsidRPr="00EA7C33" w:rsidRDefault="00EA7C33" w:rsidP="00EA7C33"/>
        </w:tc>
      </w:tr>
      <w:tr w:rsidR="00EA7C33" w:rsidRPr="00EA7C33" w14:paraId="0ADE4686" w14:textId="77777777" w:rsidTr="00E3567C">
        <w:tc>
          <w:tcPr>
            <w:tcW w:w="5328" w:type="dxa"/>
            <w:shd w:val="clear" w:color="auto" w:fill="auto"/>
          </w:tcPr>
          <w:p w14:paraId="7E6FF8CC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LC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  <w:r w:rsidRPr="00EA7C33">
              <w:br/>
              <w:t>LD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480" w:type="dxa"/>
            <w:gridSpan w:val="2"/>
            <w:shd w:val="clear" w:color="auto" w:fill="auto"/>
          </w:tcPr>
          <w:p w14:paraId="28A8B614" w14:textId="77777777" w:rsidR="00EA7C33" w:rsidRPr="00EA7C33" w:rsidRDefault="00EA7C33" w:rsidP="00EA7C33"/>
        </w:tc>
        <w:tc>
          <w:tcPr>
            <w:tcW w:w="5496" w:type="dxa"/>
            <w:shd w:val="clear" w:color="auto" w:fill="auto"/>
          </w:tcPr>
          <w:p w14:paraId="6B5DDC6E" w14:textId="77777777" w:rsidR="00EA7C33" w:rsidRPr="00EA7C33" w:rsidRDefault="00EA7C33" w:rsidP="00EA7C33"/>
        </w:tc>
      </w:tr>
    </w:tbl>
    <w:p w14:paraId="0C443F26" w14:textId="77777777" w:rsidR="00EA7C33" w:rsidRPr="00EA7C33" w:rsidRDefault="00EA7C33" w:rsidP="00EA7C33"/>
    <w:p w14:paraId="31375EAF" w14:textId="77777777" w:rsidR="00EA7C33" w:rsidRPr="00EA7C33" w:rsidRDefault="00EA7C33" w:rsidP="00EA7C33"/>
    <w:p w14:paraId="34383D29" w14:textId="77777777" w:rsidR="00EA7C33" w:rsidRPr="00EA7C33" w:rsidRDefault="00EA7C33" w:rsidP="00EA7C33">
      <w:r w:rsidRPr="00EA7C33">
        <w:br w:type="page"/>
      </w:r>
    </w:p>
    <w:p w14:paraId="6C8F22B6" w14:textId="77777777" w:rsidR="00EA7C33" w:rsidRPr="00EA7C33" w:rsidRDefault="00EA7C33" w:rsidP="00EA7C33">
      <w:pPr>
        <w:rPr>
          <w:b/>
        </w:rPr>
      </w:pPr>
      <w:r w:rsidRPr="00EA7C33">
        <w:rPr>
          <w:b/>
        </w:rPr>
        <w:lastRenderedPageBreak/>
        <w:t xml:space="preserve">Part 2: Solve for x. </w:t>
      </w:r>
    </w:p>
    <w:p w14:paraId="4A3391A2" w14:textId="77777777" w:rsidR="00EA7C33" w:rsidRPr="00EA7C33" w:rsidRDefault="00EA7C33" w:rsidP="00EA7C33">
      <w:pPr>
        <w:rPr>
          <w:b/>
        </w:rPr>
      </w:pPr>
    </w:p>
    <w:tbl>
      <w:tblPr>
        <w:tblW w:w="9591" w:type="dxa"/>
        <w:tblLook w:val="04A0" w:firstRow="1" w:lastRow="0" w:firstColumn="1" w:lastColumn="0" w:noHBand="0" w:noVBand="1"/>
      </w:tblPr>
      <w:tblGrid>
        <w:gridCol w:w="5076"/>
        <w:gridCol w:w="222"/>
        <w:gridCol w:w="17"/>
        <w:gridCol w:w="5269"/>
      </w:tblGrid>
      <w:tr w:rsidR="00EA7C33" w:rsidRPr="00EA7C33" w14:paraId="4D629B99" w14:textId="77777777" w:rsidTr="00E3567C">
        <w:tc>
          <w:tcPr>
            <w:tcW w:w="4583" w:type="dxa"/>
            <w:shd w:val="clear" w:color="auto" w:fill="auto"/>
          </w:tcPr>
          <w:p w14:paraId="3766D4E2" w14:textId="77777777" w:rsidR="00EA7C33" w:rsidRPr="00EA7C33" w:rsidRDefault="00EA7C33" w:rsidP="00EA7C33">
            <w:r w:rsidRPr="00EA7C33">
              <w:rPr>
                <w:b/>
                <w:noProof/>
              </w:rPr>
              <w:drawing>
                <wp:inline distT="0" distB="0" distL="0" distR="0" wp14:anchorId="2A93AA87" wp14:editId="7E01B89C">
                  <wp:extent cx="2790825" cy="1676400"/>
                  <wp:effectExtent l="0" t="0" r="9525" b="0"/>
                  <wp:docPr id="6" name="Picture 6" descr="Parallelogram ABCD &#10;• Segments AC and BD are diagonals of the parallelogram.&#10;• The diagonals intersect at point L.&#10;• Segments AL and LC are marked congruent.&#10;• Segments DL and LB are marked congruent.&#10;• LB equals 11.&#10;• LA equals 14.&#10;• LC equals 3x plus 2.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escription: 07-01_agn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" w:type="dxa"/>
            <w:shd w:val="clear" w:color="auto" w:fill="auto"/>
          </w:tcPr>
          <w:p w14:paraId="7F01C48E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01DE6F5B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23142206" wp14:editId="566A02A4">
                  <wp:extent cx="2886075" cy="1552575"/>
                  <wp:effectExtent l="0" t="0" r="9525" b="9525"/>
                  <wp:docPr id="5" name="Picture 5" descr="Parallelogram ABCD &#10;• Segments AC and BD are diagonals of the parallelogram.&#10;• The diagonals intersect at point L.&#10;• Segments AL and LC are marked congruent. &#10;• Segments DL and LB are marked congruent. &#10;• LA equals 24.&#10;• LC equals 6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Description: 07-01_agn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3B4B586C" w14:textId="77777777" w:rsidTr="00E3567C">
        <w:tc>
          <w:tcPr>
            <w:tcW w:w="4583" w:type="dxa"/>
            <w:shd w:val="clear" w:color="auto" w:fill="auto"/>
          </w:tcPr>
          <w:p w14:paraId="5AF8167F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x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221" w:type="dxa"/>
            <w:shd w:val="clear" w:color="auto" w:fill="auto"/>
          </w:tcPr>
          <w:p w14:paraId="7A83F5C7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3378C5DC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x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</w:tr>
      <w:tr w:rsidR="00EA7C33" w:rsidRPr="00EA7C33" w14:paraId="4CC84BFA" w14:textId="77777777" w:rsidTr="00E3567C">
        <w:tc>
          <w:tcPr>
            <w:tcW w:w="4583" w:type="dxa"/>
            <w:shd w:val="clear" w:color="auto" w:fill="auto"/>
          </w:tcPr>
          <w:p w14:paraId="548BF65C" w14:textId="77777777" w:rsidR="00EA7C33" w:rsidRPr="00EA7C33" w:rsidRDefault="00EA7C33" w:rsidP="00EA7C33"/>
        </w:tc>
        <w:tc>
          <w:tcPr>
            <w:tcW w:w="236" w:type="dxa"/>
            <w:gridSpan w:val="2"/>
            <w:shd w:val="clear" w:color="auto" w:fill="auto"/>
          </w:tcPr>
          <w:p w14:paraId="1876FA12" w14:textId="77777777" w:rsidR="00EA7C33" w:rsidRPr="00EA7C33" w:rsidRDefault="00EA7C33" w:rsidP="00EA7C33"/>
        </w:tc>
        <w:tc>
          <w:tcPr>
            <w:tcW w:w="4772" w:type="dxa"/>
            <w:shd w:val="clear" w:color="auto" w:fill="auto"/>
          </w:tcPr>
          <w:p w14:paraId="2764456E" w14:textId="77777777" w:rsidR="00EA7C33" w:rsidRPr="00EA7C33" w:rsidRDefault="00EA7C33" w:rsidP="00EA7C33"/>
        </w:tc>
      </w:tr>
      <w:tr w:rsidR="00EA7C33" w:rsidRPr="00EA7C33" w14:paraId="247F88F6" w14:textId="77777777" w:rsidTr="00E3567C">
        <w:tc>
          <w:tcPr>
            <w:tcW w:w="4583" w:type="dxa"/>
            <w:shd w:val="clear" w:color="auto" w:fill="auto"/>
          </w:tcPr>
          <w:p w14:paraId="3B178672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3BF42BD7" wp14:editId="21429DEA">
                  <wp:extent cx="2990850" cy="1838325"/>
                  <wp:effectExtent l="0" t="0" r="0" b="9525"/>
                  <wp:docPr id="4" name="Picture 4" descr="Parallelogram ABCD &#10;• AB equals 2x and DC equals x plus 7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escription: 07-01_agn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" w:type="dxa"/>
            <w:shd w:val="clear" w:color="auto" w:fill="auto"/>
          </w:tcPr>
          <w:p w14:paraId="108D87FA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20A63D04" w14:textId="77777777" w:rsidR="00EA7C33" w:rsidRPr="00EA7C33" w:rsidRDefault="00EA7C33" w:rsidP="00EA7C33">
            <w:r w:rsidRPr="00EA7C33">
              <w:rPr>
                <w:noProof/>
              </w:rPr>
              <w:drawing>
                <wp:inline distT="0" distB="0" distL="0" distR="0" wp14:anchorId="13B0E670" wp14:editId="048514A8">
                  <wp:extent cx="3219450" cy="1733550"/>
                  <wp:effectExtent l="0" t="0" r="0" b="0"/>
                  <wp:docPr id="3" name="Picture 3" descr="Parallelogram ABCD &#10;• AB equals 30, AD equals 24, and  DC equals 3x plus 3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07-01_agn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4D2C07BA" w14:textId="77777777" w:rsidTr="00E3567C">
        <w:tc>
          <w:tcPr>
            <w:tcW w:w="4583" w:type="dxa"/>
            <w:shd w:val="clear" w:color="auto" w:fill="auto"/>
          </w:tcPr>
          <w:p w14:paraId="4BB61C49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>x =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221" w:type="dxa"/>
            <w:shd w:val="clear" w:color="auto" w:fill="auto"/>
          </w:tcPr>
          <w:p w14:paraId="2467EAF9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41AE0CC0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x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</w:tr>
      <w:tr w:rsidR="00EA7C33" w:rsidRPr="00EA7C33" w14:paraId="6B9EBFC0" w14:textId="77777777" w:rsidTr="00E3567C">
        <w:tc>
          <w:tcPr>
            <w:tcW w:w="4583" w:type="dxa"/>
            <w:shd w:val="clear" w:color="auto" w:fill="auto"/>
          </w:tcPr>
          <w:p w14:paraId="2D314C94" w14:textId="77777777" w:rsidR="00EA7C33" w:rsidRPr="00EA7C33" w:rsidRDefault="00EA7C33" w:rsidP="00EA7C33"/>
        </w:tc>
        <w:tc>
          <w:tcPr>
            <w:tcW w:w="221" w:type="dxa"/>
            <w:shd w:val="clear" w:color="auto" w:fill="auto"/>
          </w:tcPr>
          <w:p w14:paraId="575393B8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3C56DE66" w14:textId="77777777" w:rsidR="00EA7C33" w:rsidRPr="00EA7C33" w:rsidRDefault="00EA7C33" w:rsidP="00EA7C33"/>
        </w:tc>
      </w:tr>
      <w:tr w:rsidR="00EA7C33" w:rsidRPr="00EA7C33" w14:paraId="3E43D1A3" w14:textId="77777777" w:rsidTr="00E3567C">
        <w:tc>
          <w:tcPr>
            <w:tcW w:w="4583" w:type="dxa"/>
            <w:shd w:val="clear" w:color="auto" w:fill="auto"/>
          </w:tcPr>
          <w:p w14:paraId="442F1AA4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00762CD4" wp14:editId="50A2728B">
                  <wp:extent cx="3076575" cy="1266825"/>
                  <wp:effectExtent l="0" t="0" r="9525" b="9525"/>
                  <wp:docPr id="2" name="Picture 2" descr="Parallelogram ABCD &#10;• The measure of angle A equals x, and the measure of angle D equals 55 degree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escription: 07-01_agn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" w:type="dxa"/>
            <w:shd w:val="clear" w:color="auto" w:fill="auto"/>
          </w:tcPr>
          <w:p w14:paraId="5E1DE303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3B9AD756" w14:textId="77777777" w:rsidR="00EA7C33" w:rsidRPr="00EA7C33" w:rsidRDefault="00EA7C33" w:rsidP="00EA7C33">
            <w:pPr>
              <w:jc w:val="center"/>
            </w:pPr>
            <w:r w:rsidRPr="00EA7C33">
              <w:rPr>
                <w:noProof/>
              </w:rPr>
              <w:drawing>
                <wp:inline distT="0" distB="0" distL="0" distR="0" wp14:anchorId="03111AD0" wp14:editId="423E541C">
                  <wp:extent cx="3076575" cy="1266825"/>
                  <wp:effectExtent l="0" t="0" r="9525" b="9525"/>
                  <wp:docPr id="1" name="Picture 1" descr="Parallelogram ABCD &#10;• The measure of angle A equals 9 x minus 10, and the measure of angle C equals 125 degree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Description: 07-01_agn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7C33" w:rsidRPr="00EA7C33" w14:paraId="35C5F27E" w14:textId="77777777" w:rsidTr="00E3567C">
        <w:tc>
          <w:tcPr>
            <w:tcW w:w="4583" w:type="dxa"/>
            <w:shd w:val="clear" w:color="auto" w:fill="auto"/>
          </w:tcPr>
          <w:p w14:paraId="4ACE3A6C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x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</w:tc>
        <w:tc>
          <w:tcPr>
            <w:tcW w:w="221" w:type="dxa"/>
            <w:shd w:val="clear" w:color="auto" w:fill="auto"/>
          </w:tcPr>
          <w:p w14:paraId="64A423C3" w14:textId="77777777" w:rsidR="00EA7C33" w:rsidRPr="00EA7C33" w:rsidRDefault="00EA7C33" w:rsidP="00EA7C33"/>
        </w:tc>
        <w:tc>
          <w:tcPr>
            <w:tcW w:w="4772" w:type="dxa"/>
            <w:gridSpan w:val="2"/>
            <w:shd w:val="clear" w:color="auto" w:fill="auto"/>
          </w:tcPr>
          <w:p w14:paraId="07FCEA93" w14:textId="77777777" w:rsidR="00EA7C33" w:rsidRPr="00EA7C33" w:rsidRDefault="00EA7C33" w:rsidP="00EA7C33">
            <w:pPr>
              <w:numPr>
                <w:ilvl w:val="0"/>
                <w:numId w:val="4"/>
              </w:numPr>
              <w:spacing w:after="0"/>
            </w:pPr>
            <w:r w:rsidRPr="00EA7C33">
              <w:t xml:space="preserve">x = </w:t>
            </w:r>
            <w:r w:rsidRPr="00EA7C33">
              <w:rPr>
                <w:color w:val="0070C0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r w:rsidRPr="00EA7C33">
              <w:rPr>
                <w:color w:val="0070C0"/>
              </w:rPr>
              <w:instrText xml:space="preserve"> FORMTEXT </w:instrText>
            </w:r>
            <w:r w:rsidRPr="00EA7C33">
              <w:rPr>
                <w:color w:val="0070C0"/>
              </w:rPr>
            </w:r>
            <w:r w:rsidRPr="00EA7C33">
              <w:rPr>
                <w:color w:val="0070C0"/>
              </w:rPr>
              <w:fldChar w:fldCharType="separate"/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noProof/>
                <w:color w:val="0070C0"/>
              </w:rPr>
              <w:t> </w:t>
            </w:r>
            <w:r w:rsidRPr="00EA7C33">
              <w:rPr>
                <w:color w:val="0070C0"/>
              </w:rPr>
              <w:fldChar w:fldCharType="end"/>
            </w:r>
          </w:p>
          <w:p w14:paraId="0CBFD11D" w14:textId="77777777" w:rsidR="00EA7C33" w:rsidRPr="00EA7C33" w:rsidRDefault="00EA7C33" w:rsidP="00EA7C33">
            <w:pPr>
              <w:ind w:left="720"/>
            </w:pPr>
          </w:p>
        </w:tc>
      </w:tr>
    </w:tbl>
    <w:p w14:paraId="05F4A504" w14:textId="77777777" w:rsidR="00EA7C33" w:rsidRPr="00EA7C33" w:rsidRDefault="00EA7C33" w:rsidP="00EA7C33"/>
    <w:p w14:paraId="156B4ABF" w14:textId="77777777" w:rsidR="00EA7C33" w:rsidRPr="00EA7C33" w:rsidRDefault="00EA7C33" w:rsidP="00EA7C33">
      <w:pPr>
        <w:rPr>
          <w:b/>
        </w:rPr>
      </w:pPr>
    </w:p>
    <w:p w14:paraId="501F2F04" w14:textId="77777777" w:rsidR="00EA7C33" w:rsidRPr="00EA7C33" w:rsidRDefault="00EA7C33" w:rsidP="00EA7C33">
      <w:pPr>
        <w:rPr>
          <w:b/>
        </w:rPr>
      </w:pPr>
    </w:p>
    <w:p w14:paraId="575B9E0B" w14:textId="77777777" w:rsidR="00EA7C33" w:rsidRPr="00EA7C33" w:rsidRDefault="00EA7C33" w:rsidP="00EA7C33">
      <w:r w:rsidRPr="00EA7C33"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6C2D9901" wp14:editId="2C539C3F">
            <wp:simplePos x="0" y="0"/>
            <wp:positionH relativeFrom="column">
              <wp:posOffset>-723899</wp:posOffset>
            </wp:positionH>
            <wp:positionV relativeFrom="paragraph">
              <wp:posOffset>542926</wp:posOffset>
            </wp:positionV>
            <wp:extent cx="7219950" cy="3877554"/>
            <wp:effectExtent l="0" t="0" r="0" b="8890"/>
            <wp:wrapNone/>
            <wp:docPr id="20" name="Picture 20" descr="A Statements and Reasons Table &#10;• The statements column has the following statements: 1. ABCD is a parallelogram.; 2. Segment AB is parallel to segment CD, and segment BC is parallel to segment AD.; 3. Angle 1 is congruent to angle 2, and angle 3 is congruent to angle 4. ; 4. Segment AC is congruent to segment AC.; 5. Triangle ABC is congruent to triangle CDA.; 6. Segment AB is congruent to segment CD, and segment BC is congruent to segment AD.&#10;• The reasons column has the following reasons: 1. blank; 2. blank; 3. blank; 4. blank; 5. blank; 6. blank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83" t="29398" r="28333" b="19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5499" cy="388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7C33">
        <w:rPr>
          <w:b/>
        </w:rPr>
        <w:t>Part 3 Complete the proof using the choices at the bottom</w:t>
      </w:r>
      <w:r w:rsidRPr="00EA7C33">
        <w:rPr>
          <w:b/>
        </w:rPr>
        <w:br/>
        <w:t xml:space="preserve">20. </w:t>
      </w:r>
      <w:r w:rsidRPr="00EA7C33">
        <w:rPr>
          <w:b/>
        </w:rPr>
        <w:tab/>
        <w:t>Given: ABCD is a parallelogram</w:t>
      </w:r>
      <w:r w:rsidRPr="00EA7C33">
        <w:rPr>
          <w:b/>
        </w:rPr>
        <w:br/>
      </w:r>
      <w:r w:rsidRPr="00EA7C33">
        <w:rPr>
          <w:b/>
        </w:rPr>
        <w:tab/>
        <w:t xml:space="preserve">Prove: </w:t>
      </w:r>
      <w:r w:rsidRPr="00EA7C33">
        <w:rPr>
          <w:b/>
          <w:position w:val="-10"/>
        </w:rPr>
        <w:object w:dxaOrig="1980" w:dyaOrig="380" w14:anchorId="72A04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.75pt" o:ole="">
            <v:imagedata r:id="rId28" o:title=""/>
          </v:shape>
          <o:OLEObject Type="Embed" ProgID="Equation.DSMT4" ShapeID="_x0000_i1025" DrawAspect="Content" ObjectID="_1683460296" r:id="rId29"/>
        </w:object>
      </w:r>
      <w:r w:rsidRPr="00EA7C33">
        <w:br/>
      </w:r>
      <w:r w:rsidRPr="00EA7C33">
        <w:br/>
      </w:r>
    </w:p>
    <w:p w14:paraId="70CAF3EB" w14:textId="77777777" w:rsidR="00EA7C33" w:rsidRPr="00EA7C33" w:rsidRDefault="00EA7C33" w:rsidP="00EA7C33">
      <w:r w:rsidRPr="00EA7C33">
        <w:t xml:space="preserve"> </w:t>
      </w:r>
    </w:p>
    <w:p w14:paraId="34FC7C1A" w14:textId="77777777" w:rsidR="00EA7C33" w:rsidRPr="00EA7C33" w:rsidRDefault="00EA7C33" w:rsidP="00EA7C33">
      <w:r w:rsidRPr="00EA7C33">
        <w:t xml:space="preserve">   </w:t>
      </w:r>
      <w:r w:rsidRPr="00EA7C33">
        <w:tab/>
      </w:r>
      <w:r w:rsidRPr="00EA7C33">
        <w:tab/>
      </w:r>
      <w:r w:rsidRPr="00EA7C33">
        <w:tab/>
      </w:r>
      <w:r w:rsidRPr="00EA7C33">
        <w:tab/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5531C37E" w14:textId="77777777" w:rsidR="00EA7C33" w:rsidRPr="00EA7C33" w:rsidRDefault="00EA7C33" w:rsidP="00EA7C33">
      <w:pPr>
        <w:tabs>
          <w:tab w:val="left" w:pos="2760"/>
        </w:tabs>
        <w:rPr>
          <w:color w:val="0070C0"/>
        </w:rPr>
      </w:pPr>
      <w:r w:rsidRPr="00EA7C33">
        <w:t xml:space="preserve">                             </w:t>
      </w:r>
      <w:r w:rsidRPr="00EA7C33">
        <w:rPr>
          <w:color w:val="0070C0"/>
        </w:rPr>
        <w:tab/>
        <w:t xml:space="preserve">  </w:t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71258EA3" w14:textId="77777777" w:rsidR="00EA7C33" w:rsidRPr="00EA7C33" w:rsidRDefault="00EA7C33" w:rsidP="00EA7C33">
      <w:r w:rsidRPr="00EA7C33">
        <w:t xml:space="preserve">                                               </w:t>
      </w:r>
    </w:p>
    <w:p w14:paraId="48DE0990" w14:textId="77777777" w:rsidR="00EA7C33" w:rsidRPr="00EA7C33" w:rsidRDefault="00EA7C33" w:rsidP="00EA7C33">
      <w:r w:rsidRPr="00EA7C33">
        <w:t xml:space="preserve">                                                </w:t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0921A704" w14:textId="77777777" w:rsidR="00EA7C33" w:rsidRPr="00EA7C33" w:rsidRDefault="00EA7C33" w:rsidP="00EA7C33">
      <w:pPr>
        <w:rPr>
          <w:color w:val="0070C0"/>
        </w:rPr>
      </w:pPr>
    </w:p>
    <w:p w14:paraId="6B1105CA" w14:textId="77777777" w:rsidR="00EA7C33" w:rsidRPr="00EA7C33" w:rsidRDefault="00EA7C33" w:rsidP="00EA7C33">
      <w:r w:rsidRPr="00EA7C33">
        <w:rPr>
          <w:color w:val="0070C0"/>
        </w:rPr>
        <w:t xml:space="preserve">                                                </w:t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0717FF36" w14:textId="77777777" w:rsidR="00EA7C33" w:rsidRPr="00EA7C33" w:rsidRDefault="00EA7C33" w:rsidP="00EA7C33"/>
    <w:p w14:paraId="3EA67297" w14:textId="77777777" w:rsidR="00EA7C33" w:rsidRPr="00EA7C33" w:rsidRDefault="00EA7C33" w:rsidP="00EA7C33">
      <w:r w:rsidRPr="00EA7C33">
        <w:tab/>
      </w:r>
      <w:r w:rsidRPr="00EA7C33">
        <w:tab/>
      </w:r>
      <w:r w:rsidRPr="00EA7C33">
        <w:tab/>
      </w:r>
      <w:r w:rsidRPr="00EA7C33">
        <w:tab/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1286D8A2" w14:textId="77777777" w:rsidR="00EA7C33" w:rsidRPr="00EA7C33" w:rsidRDefault="00EA7C33" w:rsidP="00EA7C33"/>
    <w:p w14:paraId="5A318728" w14:textId="77777777" w:rsidR="00EA7C33" w:rsidRPr="00EA7C33" w:rsidRDefault="00EA7C33" w:rsidP="00EA7C33">
      <w:r w:rsidRPr="00EA7C33">
        <w:tab/>
      </w:r>
      <w:r w:rsidRPr="00EA7C33">
        <w:tab/>
      </w:r>
      <w:r w:rsidRPr="00EA7C33">
        <w:tab/>
      </w:r>
      <w:r w:rsidRPr="00EA7C33">
        <w:tab/>
      </w:r>
      <w:r w:rsidRPr="00EA7C33">
        <w:rPr>
          <w:color w:val="0070C0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EA7C33">
        <w:rPr>
          <w:color w:val="0070C0"/>
        </w:rPr>
        <w:instrText xml:space="preserve"> FORMTEXT </w:instrText>
      </w:r>
      <w:r w:rsidRPr="00EA7C33">
        <w:rPr>
          <w:color w:val="0070C0"/>
        </w:rPr>
      </w:r>
      <w:r w:rsidRPr="00EA7C33">
        <w:rPr>
          <w:color w:val="0070C0"/>
        </w:rPr>
        <w:fldChar w:fldCharType="separate"/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noProof/>
          <w:color w:val="0070C0"/>
        </w:rPr>
        <w:t> </w:t>
      </w:r>
      <w:r w:rsidRPr="00EA7C33">
        <w:rPr>
          <w:color w:val="0070C0"/>
        </w:rPr>
        <w:fldChar w:fldCharType="end"/>
      </w:r>
    </w:p>
    <w:p w14:paraId="391AEE3C" w14:textId="77777777" w:rsidR="00EA7C33" w:rsidRPr="00EA7C33" w:rsidRDefault="00EA7C33" w:rsidP="00EA7C33">
      <w:pPr>
        <w:rPr>
          <w:color w:val="0070C0"/>
        </w:rPr>
      </w:pPr>
    </w:p>
    <w:p w14:paraId="5932526E" w14:textId="77777777" w:rsidR="00EA7C33" w:rsidRPr="00EA7C33" w:rsidRDefault="00EA7C33" w:rsidP="00EA7C33">
      <w:pPr>
        <w:rPr>
          <w:color w:val="0070C0"/>
        </w:rPr>
      </w:pPr>
    </w:p>
    <w:p w14:paraId="7A912F9B" w14:textId="77777777" w:rsidR="00EA7C33" w:rsidRPr="00EA7C33" w:rsidRDefault="00EA7C33" w:rsidP="00EA7C33">
      <w:pPr>
        <w:rPr>
          <w:color w:val="0070C0"/>
        </w:rPr>
      </w:pPr>
    </w:p>
    <w:p w14:paraId="2EDC51DC" w14:textId="77777777" w:rsidR="00EA7C33" w:rsidRPr="00EA7C33" w:rsidRDefault="00EA7C33" w:rsidP="00EA7C33">
      <w:pPr>
        <w:rPr>
          <w:sz w:val="32"/>
          <w:szCs w:val="32"/>
        </w:rPr>
      </w:pPr>
      <w:r w:rsidRPr="00EA7C33">
        <w:rPr>
          <w:sz w:val="32"/>
          <w:szCs w:val="32"/>
        </w:rPr>
        <w:t>A. Definition of a parallelogram</w:t>
      </w:r>
      <w:r w:rsidRPr="00EA7C33">
        <w:rPr>
          <w:sz w:val="32"/>
          <w:szCs w:val="32"/>
        </w:rPr>
        <w:br/>
        <w:t>B. CPCTC (Corresponding parts of congruent triangles are congruent)</w:t>
      </w:r>
      <w:r w:rsidRPr="00EA7C33">
        <w:rPr>
          <w:sz w:val="32"/>
          <w:szCs w:val="32"/>
        </w:rPr>
        <w:br/>
        <w:t>C. Given</w:t>
      </w:r>
      <w:r w:rsidRPr="00EA7C33">
        <w:rPr>
          <w:sz w:val="32"/>
          <w:szCs w:val="32"/>
        </w:rPr>
        <w:br/>
        <w:t>D. Alternate Interior Angles are congruent</w:t>
      </w:r>
      <w:r w:rsidRPr="00EA7C33">
        <w:rPr>
          <w:sz w:val="32"/>
          <w:szCs w:val="32"/>
        </w:rPr>
        <w:br/>
        <w:t>E. Reflexive Property of congruence</w:t>
      </w:r>
      <w:r w:rsidRPr="00EA7C33">
        <w:rPr>
          <w:sz w:val="32"/>
          <w:szCs w:val="32"/>
        </w:rPr>
        <w:br/>
        <w:t>F. ASA (Angle Side Angle)</w:t>
      </w:r>
    </w:p>
    <w:p w14:paraId="22B81CB4" w14:textId="3E739176" w:rsidR="003A4430" w:rsidRPr="003A4430" w:rsidRDefault="003A4430" w:rsidP="0063711B">
      <w:pPr>
        <w:rPr>
          <w:rStyle w:val="Strong"/>
        </w:rPr>
      </w:pP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7553A7" w14:textId="77777777" w:rsidR="00882A58" w:rsidRDefault="00882A58" w:rsidP="009A4D15">
      <w:pPr>
        <w:spacing w:after="0" w:line="240" w:lineRule="auto"/>
      </w:pPr>
      <w:r>
        <w:separator/>
      </w:r>
    </w:p>
  </w:endnote>
  <w:endnote w:type="continuationSeparator" w:id="0">
    <w:p w14:paraId="77412BB3" w14:textId="77777777" w:rsidR="00882A58" w:rsidRDefault="00882A58" w:rsidP="009A4D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2DFDFA" w14:textId="7004994D" w:rsidR="009A4D15" w:rsidRDefault="009A4D15">
    <w:pPr>
      <w:pStyle w:val="Footer"/>
    </w:pPr>
    <w:r>
      <w:rPr>
        <w:rFonts w:cs="Times New Roman"/>
      </w:rPr>
      <w:t>©</w:t>
    </w:r>
    <w:r>
      <w:t xml:space="preserve"> ACCESS Virtual Learning 20</w:t>
    </w:r>
    <w:r w:rsidR="008242D8">
      <w:t>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54A6C9" w14:textId="77777777" w:rsidR="00882A58" w:rsidRDefault="00882A58" w:rsidP="009A4D15">
      <w:pPr>
        <w:spacing w:after="0" w:line="240" w:lineRule="auto"/>
      </w:pPr>
      <w:r>
        <w:separator/>
      </w:r>
    </w:p>
  </w:footnote>
  <w:footnote w:type="continuationSeparator" w:id="0">
    <w:p w14:paraId="46BBFB5C" w14:textId="77777777" w:rsidR="00882A58" w:rsidRDefault="00882A58" w:rsidP="009A4D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94369"/>
    <w:multiLevelType w:val="hybridMultilevel"/>
    <w:tmpl w:val="2A126F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D556E75"/>
    <w:multiLevelType w:val="hybridMultilevel"/>
    <w:tmpl w:val="025AAFAE"/>
    <w:lvl w:ilvl="0" w:tplc="46769E1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="Times New Roman" w:hint="default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MxMTM3NjczMTYxMDJT0lEKTi0uzszPAykwrAUAg2T/cywAAAA="/>
  </w:docVars>
  <w:rsids>
    <w:rsidRoot w:val="000B05A8"/>
    <w:rsid w:val="000B05A8"/>
    <w:rsid w:val="001307F4"/>
    <w:rsid w:val="001C26EC"/>
    <w:rsid w:val="001E2489"/>
    <w:rsid w:val="0022531D"/>
    <w:rsid w:val="00226E21"/>
    <w:rsid w:val="002437A4"/>
    <w:rsid w:val="002C2B59"/>
    <w:rsid w:val="003A4430"/>
    <w:rsid w:val="00444F34"/>
    <w:rsid w:val="004A5899"/>
    <w:rsid w:val="004B47DD"/>
    <w:rsid w:val="004C3C7B"/>
    <w:rsid w:val="004D52B8"/>
    <w:rsid w:val="005033C6"/>
    <w:rsid w:val="00525A3A"/>
    <w:rsid w:val="0063711B"/>
    <w:rsid w:val="00644BDA"/>
    <w:rsid w:val="00674529"/>
    <w:rsid w:val="006E2340"/>
    <w:rsid w:val="007A1BE9"/>
    <w:rsid w:val="008242D8"/>
    <w:rsid w:val="00882A58"/>
    <w:rsid w:val="008A5BB1"/>
    <w:rsid w:val="00953343"/>
    <w:rsid w:val="009939AB"/>
    <w:rsid w:val="009A4D15"/>
    <w:rsid w:val="009D5192"/>
    <w:rsid w:val="00A27B1D"/>
    <w:rsid w:val="00A7700C"/>
    <w:rsid w:val="00AB3F6B"/>
    <w:rsid w:val="00AF7E0D"/>
    <w:rsid w:val="00B1100B"/>
    <w:rsid w:val="00B17D56"/>
    <w:rsid w:val="00B83431"/>
    <w:rsid w:val="00BB60CD"/>
    <w:rsid w:val="00BE5B3C"/>
    <w:rsid w:val="00BF06C8"/>
    <w:rsid w:val="00BF1E45"/>
    <w:rsid w:val="00CB7383"/>
    <w:rsid w:val="00CF4174"/>
    <w:rsid w:val="00D376DE"/>
    <w:rsid w:val="00D73322"/>
    <w:rsid w:val="00DA140F"/>
    <w:rsid w:val="00EA27C5"/>
    <w:rsid w:val="00EA7C33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981ED"/>
  <w15:docId w15:val="{C9051444-1E1D-4F4E-BFE6-95DAF90EF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qFormat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  <w:style w:type="paragraph" w:styleId="Header">
    <w:name w:val="header"/>
    <w:basedOn w:val="Normal"/>
    <w:link w:val="HeaderChar"/>
    <w:uiPriority w:val="99"/>
    <w:unhideWhenUsed/>
    <w:rsid w:val="009A4D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D1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4D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4D15"/>
    <w:rPr>
      <w:rFonts w:ascii="Times New Roman" w:hAnsi="Times New Roman"/>
      <w:sz w:val="24"/>
    </w:rPr>
  </w:style>
  <w:style w:type="character" w:customStyle="1" w:styleId="SubtitleChar">
    <w:name w:val="Subtitle Char"/>
    <w:aliases w:val="Points Char"/>
    <w:basedOn w:val="DefaultParagraphFont"/>
    <w:link w:val="Subtitle"/>
    <w:uiPriority w:val="11"/>
    <w:locked/>
    <w:rsid w:val="00674529"/>
    <w:rPr>
      <w:rFonts w:asciiTheme="majorHAnsi" w:eastAsiaTheme="minorEastAsia" w:hAnsiTheme="majorHAnsi" w:cs="Times New Roman"/>
      <w:b/>
      <w:color w:val="6D1046" w:themeColor="accent6"/>
      <w:spacing w:val="10"/>
      <w:sz w:val="32"/>
      <w:szCs w:val="24"/>
    </w:rPr>
  </w:style>
  <w:style w:type="paragraph" w:styleId="Subtitle">
    <w:name w:val="Subtitle"/>
    <w:aliases w:val="Points"/>
    <w:basedOn w:val="Normal"/>
    <w:next w:val="Normal"/>
    <w:link w:val="SubtitleChar"/>
    <w:uiPriority w:val="11"/>
    <w:qFormat/>
    <w:rsid w:val="00674529"/>
    <w:pPr>
      <w:spacing w:before="120" w:line="240" w:lineRule="auto"/>
    </w:pPr>
    <w:rPr>
      <w:rFonts w:asciiTheme="majorHAnsi" w:eastAsiaTheme="minorEastAsia" w:hAnsiTheme="majorHAnsi" w:cs="Times New Roman"/>
      <w:b/>
      <w:color w:val="6D1046" w:themeColor="accent6"/>
      <w:spacing w:val="10"/>
      <w:sz w:val="32"/>
      <w:szCs w:val="24"/>
    </w:rPr>
  </w:style>
  <w:style w:type="character" w:customStyle="1" w:styleId="SubtitleChar1">
    <w:name w:val="Subtitle Char1"/>
    <w:basedOn w:val="DefaultParagraphFont"/>
    <w:uiPriority w:val="11"/>
    <w:rsid w:val="0022531D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64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footer" Target="foot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335</Words>
  <Characters>19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7.03 Parallelograms</vt:lpstr>
    </vt:vector>
  </TitlesOfParts>
  <Company/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03 Parallelograms</dc:title>
  <dc:creator>ACCESS</dc:creator>
  <cp:lastModifiedBy>Jianpeng Li</cp:lastModifiedBy>
  <cp:revision>18</cp:revision>
  <dcterms:created xsi:type="dcterms:W3CDTF">2017-01-23T22:06:00Z</dcterms:created>
  <dcterms:modified xsi:type="dcterms:W3CDTF">2021-05-25T20:05:00Z</dcterms:modified>
</cp:coreProperties>
</file>